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9D802-72DD-52EB-D3FF-9598AC5248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D5E580-9BBF-46AE-67DA-62E129F265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B29DAE-BD27-3C87-1989-2B778560E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6FC8ED-14FD-6168-7B87-A81E6234E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436851-8C59-8869-506E-D5EDEEB37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59851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B4E51B-13BB-46C3-4EF0-FFEA9272C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C7EC6A-DC88-81AF-1303-DEC0CDE3EB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CAC3B3-EE02-441A-CD4F-5C619E289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7C31CF-FC2E-3091-9D7B-A594ACEC3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45E942-3ECF-4A09-3963-6F6899A19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9207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05C835D-22C7-4C1C-8F8C-6E3704B794A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DDDC7B2-FF19-691E-E656-A7E58966EC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34D21F-F62E-7DEE-84B0-3FFB40FF4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E047C5-7C24-5C86-BFBF-2407F0F3A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CB913D-F5FF-5CF0-4C40-8BB5E43A2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0025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B7570E-9BC0-5C82-9800-DD9BAEFF3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7ECE6B-8C2D-11EB-69D9-5D2D07E6FF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C52069-4A24-BDB3-3C81-BADA73FD8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012834-7397-BB6B-8E91-9F26D82A9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8AD417-9DCA-CA60-345C-FA1AB8812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4449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096EFC-5A62-0405-1935-0427D993D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4665DB-4DAB-146F-0BFC-A56C09366E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4000BB-AF2F-949A-4C9F-9BEE95D93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EA5D85-C79C-DAE5-CEC7-49ED96C932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14E43F-F11C-39C8-0D7A-69E11C9F2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251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81CD4-D50E-E4E0-9737-6610A47DE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FE25A-223C-DB91-A661-F0731D41E1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1FECC5-4113-8BFF-66CD-44547B8241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33E717-75F7-83C8-A3E4-D83C05EA3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998173-49C8-0576-4DC8-5DDEEB23F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E322FF-265B-9C01-4BF6-AFF22D7B8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857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B16390-8472-BD13-2CB7-9D8F20513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86BCE0-0D5D-F474-1B4E-FD372E4C8A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AAA269-873C-2B69-BA77-C67956811C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3976E7E-2272-9DE5-C559-A197CE7BB21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7B9FB71-5D62-2ECC-2F63-2673AF934C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E3EF61C-07A5-76D7-41F7-FB96B366C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814E218-5341-2D0F-FD65-373F433B2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4E7402C-F744-DC5F-3172-65B918094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4900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E5D48D-BBF7-F702-060B-74976FEAA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CB0AF9-ED82-BB17-7DE7-96B2FCD109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D1C020-0778-5EC8-14A2-0FEAE0BA4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72E13A-1815-BCF1-29CE-1C0999592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4576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5C1BB1-1D90-44C0-CAB0-6215368DC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507524-B91C-5410-4BE4-608240EC2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401797-91D0-85DB-428A-100089C3A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6798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1FD81-F4A0-AA34-A099-B7BBBC8A44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36E0CA-D623-5542-A13F-2E2D50016B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388A45-4752-EF7B-1F0B-287C80F25D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1CF3C5-E69F-5DC3-DDBF-420AEFC58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82041D-66DB-4A18-7ED2-042CCA282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468E1A-EBDF-44BC-AE9F-9578BB1DD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582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12D67F-CFF1-52EB-61AF-649A7E7039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5E76772-ABEB-8442-DA6D-BFFA8ED22B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BD16D0D-590C-7313-FC57-74EC0FA0A6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779EFD-59E2-C89E-11BA-0F9FD8D03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47C052-2660-D069-29BC-E08EC587D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330FF8-245D-FEB7-058D-FF48D4E15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8445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F0ED44-9CD1-83BB-2D25-4B076711DD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169FFE-FBF5-E2B5-154A-694C9C4BE5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CFADB5-F72B-F8A0-E502-8EDDF0D516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A81CDCD-2130-4A21-878C-7D57EEAD614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F0AC9A-BC2B-7D88-9D4F-35FCC7CA8C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F27C0A-A820-510C-2BC3-A4F4D696F9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B9DD743-06BF-474C-A97A-70B917859A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5925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52C94F-E807-FB4C-B9F4-2A4DA19686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racket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919396-1333-F774-B372-C7AD119734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ll typ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674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0662F8-48F8-DB41-ED95-8C90A82E8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69304"/>
              </p:ext>
            </p:extLst>
          </p:nvPr>
        </p:nvGraphicFramePr>
        <p:xfrm>
          <a:off x="363537" y="1484268"/>
          <a:ext cx="11464925" cy="513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464558" imgH="5134009" progId="ChemDraw.Document.6.0">
                  <p:embed/>
                </p:oleObj>
              </mc:Choice>
              <mc:Fallback>
                <p:oleObj name="CS ChemDraw Drawing" r:id="rId2" imgW="11464558" imgH="5134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537" y="1484268"/>
                        <a:ext cx="11464925" cy="513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424C3F4-9EBD-5B2E-4D81-2CCBC66013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6747" y="376616"/>
            <a:ext cx="1247949" cy="943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2347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</Words>
  <Application>Microsoft Office PowerPoint</Application>
  <PresentationFormat>Widescreen</PresentationFormat>
  <Paragraphs>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Bracket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ackets</dc:title>
  <dc:creator>Alexey Girin</dc:creator>
  <cp:lastModifiedBy>Alexey Girin</cp:lastModifiedBy>
  <cp:revision>1</cp:revision>
  <dcterms:created xsi:type="dcterms:W3CDTF">2024-02-10T17:24:58Z</dcterms:created>
  <dcterms:modified xsi:type="dcterms:W3CDTF">2024-02-10T17:25:58Z</dcterms:modified>
</cp:coreProperties>
</file>